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4B23" w:rsidRPr="008C4E2F" w:rsidRDefault="00A54B23" w:rsidP="00A54B23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bookmarkStart w:id="0" w:name="_GoBack"/>
      <w:bookmarkEnd w:id="0"/>
      <w:r w:rsidRPr="008C4E2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PHÉP CHIA CÁC PHÂN THỨC ĐẠI SỐ</w:t>
      </w:r>
    </w:p>
    <w:p w:rsidR="00A54B23" w:rsidRPr="00877FE2" w:rsidRDefault="00A54B23" w:rsidP="00A54B23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A. Lý thuyết</w:t>
      </w:r>
    </w:p>
    <w:p w:rsidR="00A54B23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>1. Phân thức nghịch đả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o: </w: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Hai phân thức được gọi là nghịch đảo nếu tích của chúng bằng 1. </w:t>
      </w:r>
    </w:p>
    <w:p w:rsidR="00A54B23" w:rsidRPr="00961F43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Phân thức nghịch đảo của 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2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34.5pt" o:ole="">
            <v:imagedata r:id="rId8" o:title=""/>
          </v:shape>
          <o:OLEObject Type="Embed" ProgID="Equation.DSMT4" ShapeID="_x0000_i1025" DrawAspect="Content" ObjectID="_1638378176" r:id="rId9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là</w: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279" w:dyaOrig="620">
          <v:shape id="_x0000_i1026" type="#_x0000_t75" style="width:15.75pt;height:34.5pt" o:ole="">
            <v:imagedata r:id="rId10" o:title=""/>
          </v:shape>
          <o:OLEObject Type="Embed" ProgID="Equation.DSMT4" ShapeID="_x0000_i1026" DrawAspect="Content" ObjectID="_1638378177" r:id="rId11"/>
        </w:object>
      </w:r>
    </w:p>
    <w:p w:rsidR="00A54B23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>2. Quy tắ</w:t>
      </w:r>
      <w:r>
        <w:rPr>
          <w:rFonts w:ascii="Times New Roman" w:hAnsi="Times New Roman" w:cs="Times New Roman"/>
          <w:sz w:val="28"/>
          <w:szCs w:val="28"/>
          <w:lang w:val="fr-FR"/>
        </w:rPr>
        <w:t>c chia</w: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: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Muốn chia phân thức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279" w:dyaOrig="620">
          <v:shape id="_x0000_i1027" type="#_x0000_t75" style="width:15.75pt;height:34.5pt" o:ole="">
            <v:imagedata r:id="rId8" o:title=""/>
          </v:shape>
          <o:OLEObject Type="Embed" ProgID="Equation.DSMT4" ShapeID="_x0000_i1027" DrawAspect="Content" ObjectID="_1638378178" r:id="rId12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ho phân thức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300" w:dyaOrig="620">
          <v:shape id="_x0000_i1028" type="#_x0000_t75" style="width:17.25pt;height:34.5pt" o:ole="">
            <v:imagedata r:id="rId13" o:title=""/>
          </v:shape>
          <o:OLEObject Type="Embed" ProgID="Equation.DSMT4" ShapeID="_x0000_i1028" DrawAspect="Content" ObjectID="_1638378179" r:id="rId14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khác 0, ta nhân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279" w:dyaOrig="620">
          <v:shape id="_x0000_i1029" type="#_x0000_t75" style="width:15.75pt;height:34.5pt" o:ole="">
            <v:imagedata r:id="rId8" o:title=""/>
          </v:shape>
          <o:OLEObject Type="Embed" ProgID="Equation.DSMT4" ShapeID="_x0000_i1029" DrawAspect="Content" ObjectID="_1638378180" r:id="rId15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với phân thức nghịch đảo của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300" w:dyaOrig="620">
          <v:shape id="_x0000_i1030" type="#_x0000_t75" style="width:17.25pt;height:34.5pt" o:ole="">
            <v:imagedata r:id="rId13" o:title=""/>
          </v:shape>
          <o:OLEObject Type="Embed" ProgID="Equation.DSMT4" ShapeID="_x0000_i1030" DrawAspect="Content" ObjectID="_1638378181" r:id="rId16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A54B23" w:rsidRPr="00961F43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Pr="00C44DDE">
        <w:rPr>
          <w:rFonts w:ascii="Times New Roman" w:hAnsi="Times New Roman" w:cs="Times New Roman"/>
          <w:position w:val="-28"/>
          <w:sz w:val="28"/>
          <w:szCs w:val="28"/>
        </w:rPr>
        <w:object w:dxaOrig="2920" w:dyaOrig="680">
          <v:shape id="_x0000_i1031" type="#_x0000_t75" style="width:164.25pt;height:37.5pt" o:ole="">
            <v:imagedata r:id="rId17" o:title=""/>
          </v:shape>
          <o:OLEObject Type="Embed" ProgID="Equation.DSMT4" ShapeID="_x0000_i1031" DrawAspect="Content" ObjectID="_1638378182" r:id="rId18"/>
        </w:object>
      </w:r>
    </w:p>
    <w:p w:rsidR="00A54B23" w:rsidRDefault="00A54B23" w:rsidP="00A54B23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. Bài tập</w:t>
      </w:r>
    </w:p>
    <w:p w:rsidR="00A54B23" w:rsidRPr="00C44DDE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C44DD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Dạ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ng 1</w:t>
      </w:r>
      <w:r w:rsidRPr="00C44DD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 Sử dụng quy tắc chia để thực hiện phép tính</w:t>
      </w:r>
    </w:p>
    <w:p w:rsidR="00A54B23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44DD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ách giải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Áp dụng công thức </w:t>
      </w:r>
      <w:r w:rsidRPr="00C44DDE">
        <w:rPr>
          <w:rFonts w:ascii="Times New Roman" w:hAnsi="Times New Roman" w:cs="Times New Roman"/>
          <w:position w:val="-28"/>
          <w:sz w:val="28"/>
          <w:szCs w:val="28"/>
        </w:rPr>
        <w:object w:dxaOrig="2920" w:dyaOrig="680">
          <v:shape id="_x0000_i1032" type="#_x0000_t75" style="width:164.25pt;height:37.5pt" o:ole="">
            <v:imagedata r:id="rId17" o:title=""/>
          </v:shape>
          <o:OLEObject Type="Embed" ProgID="Equation.DSMT4" ShapeID="_x0000_i1032" DrawAspect="Content" ObjectID="_1638378183" r:id="rId19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A54B23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44DD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*) Chú ý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Đối với phép chia nhiều hơn hai phân thức, ta vẫn nhân với nghịch đảo của các phân thức đứng sau dấu chia theo thứ tự từ trái sang phải</w:t>
      </w:r>
    </w:p>
    <w:p w:rsidR="00A54B23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- Ưu tiên tính toán đối với biểu thức trong dấu ngoặc trước (nếu có) </w:t>
      </w:r>
    </w:p>
    <w:p w:rsidR="00A54B23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10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</w:t>
      </w:r>
      <w:r w:rsidRPr="00AD184F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Làm tính chia phân thức</w:t>
      </w:r>
    </w:p>
    <w:p w:rsidR="00A54B23" w:rsidRPr="00961F43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10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960608">
        <w:rPr>
          <w:rFonts w:ascii="Times New Roman" w:hAnsi="Times New Roman" w:cs="Times New Roman"/>
          <w:position w:val="-28"/>
          <w:sz w:val="28"/>
          <w:szCs w:val="28"/>
        </w:rPr>
        <w:object w:dxaOrig="3600" w:dyaOrig="700">
          <v:shape id="_x0000_i1033" type="#_x0000_t75" style="width:202.5pt;height:39pt" o:ole="">
            <v:imagedata r:id="rId20" o:title=""/>
          </v:shape>
          <o:OLEObject Type="Embed" ProgID="Equation.DSMT4" ShapeID="_x0000_i1033" DrawAspect="Content" ObjectID="_1638378184" r:id="rId2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960608">
        <w:rPr>
          <w:rFonts w:ascii="Times New Roman" w:hAnsi="Times New Roman" w:cs="Times New Roman"/>
          <w:position w:val="-28"/>
          <w:sz w:val="28"/>
          <w:szCs w:val="28"/>
        </w:rPr>
        <w:object w:dxaOrig="2700" w:dyaOrig="700">
          <v:shape id="_x0000_i1034" type="#_x0000_t75" style="width:151.5pt;height:39pt" o:ole="">
            <v:imagedata r:id="rId22" o:title=""/>
          </v:shape>
          <o:OLEObject Type="Embed" ProgID="Equation.DSMT4" ShapeID="_x0000_i1034" DrawAspect="Content" ObjectID="_1638378185" r:id="rId2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54B23" w:rsidRPr="00AD184F" w:rsidRDefault="00A54B23" w:rsidP="00A54B23">
      <w:pPr>
        <w:tabs>
          <w:tab w:val="center" w:pos="5553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D184F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A54B23" w:rsidRPr="00960608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960608">
        <w:rPr>
          <w:rFonts w:ascii="Times New Roman" w:hAnsi="Times New Roman" w:cs="Times New Roman"/>
          <w:position w:val="-32"/>
          <w:sz w:val="28"/>
          <w:szCs w:val="28"/>
        </w:rPr>
        <w:object w:dxaOrig="4700" w:dyaOrig="740">
          <v:shape id="_x0000_i1035" type="#_x0000_t75" style="width:264pt;height:41.25pt" o:ole="">
            <v:imagedata r:id="rId24" o:title=""/>
          </v:shape>
          <o:OLEObject Type="Embed" ProgID="Equation.DSMT4" ShapeID="_x0000_i1035" DrawAspect="Content" ObjectID="_1638378186" r:id="rId2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960608">
        <w:rPr>
          <w:rFonts w:ascii="Times New Roman" w:hAnsi="Times New Roman" w:cs="Times New Roman"/>
          <w:position w:val="-28"/>
          <w:sz w:val="28"/>
          <w:szCs w:val="28"/>
        </w:rPr>
        <w:object w:dxaOrig="2780" w:dyaOrig="700">
          <v:shape id="_x0000_i1036" type="#_x0000_t75" style="width:156pt;height:39pt" o:ole="">
            <v:imagedata r:id="rId26" o:title=""/>
          </v:shape>
          <o:OLEObject Type="Embed" ProgID="Equation.DSMT4" ShapeID="_x0000_i1036" DrawAspect="Content" ObjectID="_1638378187" r:id="rId27"/>
        </w:object>
      </w:r>
    </w:p>
    <w:p w:rsidR="00A54B23" w:rsidRPr="00960608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105"/>
        </w:tabs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Bài 2</w:t>
      </w:r>
      <w:r w:rsidRPr="00AD184F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Chia các phân thức sau</w:t>
      </w:r>
    </w:p>
    <w:p w:rsidR="00A54B23" w:rsidRPr="00961F43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10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2920" w:dyaOrig="660">
          <v:shape id="_x0000_i1037" type="#_x0000_t75" style="width:164.25pt;height:36.75pt" o:ole="">
            <v:imagedata r:id="rId28" o:title=""/>
          </v:shape>
          <o:OLEObject Type="Embed" ProgID="Equation.DSMT4" ShapeID="_x0000_i1037" DrawAspect="Content" ObjectID="_1638378188" r:id="rId2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960608">
        <w:rPr>
          <w:rFonts w:ascii="Times New Roman" w:hAnsi="Times New Roman" w:cs="Times New Roman"/>
          <w:position w:val="-28"/>
          <w:sz w:val="28"/>
          <w:szCs w:val="28"/>
        </w:rPr>
        <w:object w:dxaOrig="3280" w:dyaOrig="680">
          <v:shape id="_x0000_i1038" type="#_x0000_t75" style="width:184.5pt;height:37.5pt" o:ole="">
            <v:imagedata r:id="rId30" o:title=""/>
          </v:shape>
          <o:OLEObject Type="Embed" ProgID="Equation.DSMT4" ShapeID="_x0000_i1038" DrawAspect="Content" ObjectID="_1638378189" r:id="rId31"/>
        </w:object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54B23" w:rsidRPr="00AD184F" w:rsidRDefault="00A54B23" w:rsidP="00A54B23">
      <w:pPr>
        <w:tabs>
          <w:tab w:val="center" w:pos="5553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D184F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A54B23" w:rsidRPr="00960608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4640" w:dyaOrig="660">
          <v:shape id="_x0000_i1039" type="#_x0000_t75" style="width:260.25pt;height:36.75pt" o:ole="">
            <v:imagedata r:id="rId32" o:title=""/>
          </v:shape>
          <o:OLEObject Type="Embed" ProgID="Equation.DSMT4" ShapeID="_x0000_i1039" DrawAspect="Content" ObjectID="_1638378190" r:id="rId33"/>
        </w:object>
      </w:r>
    </w:p>
    <w:p w:rsidR="00A54B23" w:rsidRPr="00960608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960608">
        <w:rPr>
          <w:rFonts w:ascii="Times New Roman" w:hAnsi="Times New Roman" w:cs="Times New Roman"/>
          <w:position w:val="-24"/>
          <w:sz w:val="28"/>
          <w:szCs w:val="28"/>
        </w:rPr>
        <w:object w:dxaOrig="6160" w:dyaOrig="660">
          <v:shape id="_x0000_i1040" type="#_x0000_t75" style="width:346.5pt;height:36.75pt" o:ole="">
            <v:imagedata r:id="rId34" o:title=""/>
          </v:shape>
          <o:OLEObject Type="Embed" ProgID="Equation.DSMT4" ShapeID="_x0000_i1040" DrawAspect="Content" ObjectID="_1638378191" r:id="rId3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</w:p>
    <w:p w:rsidR="00A54B23" w:rsidRPr="00960608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105"/>
        </w:tabs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3</w:t>
      </w:r>
      <w:r w:rsidRPr="00AD184F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Chia các phân thức sau</w:t>
      </w:r>
    </w:p>
    <w:p w:rsidR="00A54B23" w:rsidRPr="00961F43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10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4020" w:dyaOrig="660">
          <v:shape id="_x0000_i1041" type="#_x0000_t75" style="width:225.75pt;height:36.75pt" o:ole="">
            <v:imagedata r:id="rId36" o:title=""/>
          </v:shape>
          <o:OLEObject Type="Embed" ProgID="Equation.DSMT4" ShapeID="_x0000_i1041" DrawAspect="Content" ObjectID="_1638378192" r:id="rId3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960608">
        <w:rPr>
          <w:rFonts w:ascii="Times New Roman" w:hAnsi="Times New Roman" w:cs="Times New Roman"/>
          <w:position w:val="-24"/>
          <w:sz w:val="28"/>
          <w:szCs w:val="28"/>
        </w:rPr>
        <w:object w:dxaOrig="4140" w:dyaOrig="660">
          <v:shape id="_x0000_i1042" type="#_x0000_t75" style="width:232.5pt;height:36.75pt" o:ole="">
            <v:imagedata r:id="rId38" o:title=""/>
          </v:shape>
          <o:OLEObject Type="Embed" ProgID="Equation.DSMT4" ShapeID="_x0000_i1042" DrawAspect="Content" ObjectID="_1638378193" r:id="rId39"/>
        </w:object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54B23" w:rsidRPr="00AD184F" w:rsidRDefault="00A54B23" w:rsidP="00A54B23">
      <w:pPr>
        <w:tabs>
          <w:tab w:val="center" w:pos="5553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D184F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A54B23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5100" w:dyaOrig="660">
          <v:shape id="_x0000_i1043" type="#_x0000_t75" style="width:286.5pt;height:36.75pt" o:ole="">
            <v:imagedata r:id="rId40" o:title=""/>
          </v:shape>
          <o:OLEObject Type="Embed" ProgID="Equation.DSMT4" ShapeID="_x0000_i1043" DrawAspect="Content" ObjectID="_1638378194" r:id="rId41"/>
        </w:object>
      </w:r>
    </w:p>
    <w:p w:rsidR="00A54B23" w:rsidRPr="00044781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044781">
        <w:rPr>
          <w:rFonts w:ascii="Times New Roman" w:hAnsi="Times New Roman" w:cs="Times New Roman"/>
          <w:position w:val="-38"/>
          <w:sz w:val="28"/>
          <w:szCs w:val="28"/>
        </w:rPr>
        <w:object w:dxaOrig="7200" w:dyaOrig="880">
          <v:shape id="_x0000_i1044" type="#_x0000_t75" style="width:405pt;height:48.75pt" o:ole="">
            <v:imagedata r:id="rId42" o:title=""/>
          </v:shape>
          <o:OLEObject Type="Embed" ProgID="Equation.DSMT4" ShapeID="_x0000_i1044" DrawAspect="Content" ObjectID="_1638378195" r:id="rId43"/>
        </w:object>
      </w:r>
    </w:p>
    <w:p w:rsidR="00A54B23" w:rsidRPr="00961F43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4</w:t>
      </w: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 Thực hiện phép tính</w:t>
      </w:r>
    </w:p>
    <w:p w:rsidR="00A54B23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720"/>
        </w:tabs>
        <w:spacing w:line="360" w:lineRule="auto"/>
        <w:rPr>
          <w:rFonts w:ascii="Times New Roman" w:hAnsi="Times New Roman" w:cs="Times New Roman"/>
          <w:position w:val="-24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a</w: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4239" w:dyaOrig="700">
          <v:shape id="_x0000_i1045" type="#_x0000_t75" style="width:237.75pt;height:39pt" o:ole="">
            <v:imagedata r:id="rId44" o:title=""/>
          </v:shape>
          <o:OLEObject Type="Embed" ProgID="Equation.DSMT4" ShapeID="_x0000_i1045" DrawAspect="Content" ObjectID="_1638378196" r:id="rId45"/>
        </w:object>
      </w:r>
      <w:r w:rsidRPr="00961F43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        </w:t>
      </w:r>
    </w:p>
    <w:p w:rsidR="00A54B23" w:rsidRPr="00961F43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720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b</w: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4480" w:dyaOrig="660">
          <v:shape id="_x0000_i1046" type="#_x0000_t75" style="width:251.25pt;height:36.75pt" o:ole="">
            <v:imagedata r:id="rId46" o:title=""/>
          </v:shape>
          <o:OLEObject Type="Embed" ProgID="Equation.DSMT4" ShapeID="_x0000_i1046" DrawAspect="Content" ObjectID="_1638378197" r:id="rId47"/>
        </w:object>
      </w:r>
    </w:p>
    <w:p w:rsidR="00A54B23" w:rsidRPr="00961F43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c</w: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4959" w:dyaOrig="700">
          <v:shape id="_x0000_i1047" type="#_x0000_t75" style="width:278.25pt;height:39pt" o:ole="">
            <v:imagedata r:id="rId48" o:title=""/>
          </v:shape>
          <o:OLEObject Type="Embed" ProgID="Equation.DSMT4" ShapeID="_x0000_i1047" DrawAspect="Content" ObjectID="_1638378198" r:id="rId49"/>
        </w:object>
      </w:r>
    </w:p>
    <w:p w:rsidR="00A54B23" w:rsidRPr="00877FE2" w:rsidRDefault="00A54B23" w:rsidP="00A54B23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lastRenderedPageBreak/>
        <w:t>Lời giải</w:t>
      </w:r>
    </w:p>
    <w:p w:rsidR="00A54B23" w:rsidRPr="00961F43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6080" w:dyaOrig="700">
          <v:shape id="_x0000_i1048" type="#_x0000_t75" style="width:341.25pt;height:39pt" o:ole="">
            <v:imagedata r:id="rId50" o:title=""/>
          </v:shape>
          <o:OLEObject Type="Embed" ProgID="Equation.DSMT4" ShapeID="_x0000_i1048" DrawAspect="Content" ObjectID="_1638378199" r:id="rId51"/>
        </w:object>
      </w:r>
      <w:r w:rsidRPr="00961F43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        </w:t>
      </w:r>
    </w:p>
    <w:p w:rsidR="00A54B23" w:rsidRPr="00961F43" w:rsidRDefault="00A54B23" w:rsidP="00A54B23">
      <w:pPr>
        <w:spacing w:line="360" w:lineRule="auto"/>
        <w:rPr>
          <w:rFonts w:ascii="Times New Roman" w:hAnsi="Times New Roman" w:cs="Times New Roman"/>
          <w:position w:val="-24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6000" w:dyaOrig="700">
          <v:shape id="_x0000_i1049" type="#_x0000_t75" style="width:336.75pt;height:39pt" o:ole="">
            <v:imagedata r:id="rId52" o:title=""/>
          </v:shape>
          <o:OLEObject Type="Embed" ProgID="Equation.DSMT4" ShapeID="_x0000_i1049" DrawAspect="Content" ObjectID="_1638378200" r:id="rId53"/>
        </w:object>
      </w:r>
    </w:p>
    <w:p w:rsidR="00A54B23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e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5840" w:dyaOrig="700">
          <v:shape id="_x0000_i1050" type="#_x0000_t75" style="width:327.75pt;height:39pt" o:ole="">
            <v:imagedata r:id="rId54" o:title=""/>
          </v:shape>
          <o:OLEObject Type="Embed" ProgID="Equation.DSMT4" ShapeID="_x0000_i1050" DrawAspect="Content" ObjectID="_1638378201" r:id="rId55"/>
        </w:object>
      </w:r>
    </w:p>
    <w:p w:rsidR="00A54B23" w:rsidRPr="00960608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105"/>
        </w:tabs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5</w:t>
      </w:r>
      <w:r w:rsidRPr="00AD184F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Rút gọn biểu thức</w:t>
      </w:r>
    </w:p>
    <w:p w:rsidR="00A54B23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10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044781">
        <w:rPr>
          <w:rFonts w:ascii="Times New Roman" w:hAnsi="Times New Roman" w:cs="Times New Roman"/>
          <w:position w:val="-28"/>
          <w:sz w:val="28"/>
          <w:szCs w:val="28"/>
        </w:rPr>
        <w:object w:dxaOrig="2760" w:dyaOrig="700">
          <v:shape id="_x0000_i1051" type="#_x0000_t75" style="width:155.25pt;height:39pt" o:ole="">
            <v:imagedata r:id="rId56" o:title=""/>
          </v:shape>
          <o:OLEObject Type="Embed" ProgID="Equation.DSMT4" ShapeID="_x0000_i1051" DrawAspect="Content" ObjectID="_1638378202" r:id="rId5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044781">
        <w:rPr>
          <w:rFonts w:ascii="Times New Roman" w:hAnsi="Times New Roman" w:cs="Times New Roman"/>
          <w:position w:val="-28"/>
          <w:sz w:val="28"/>
          <w:szCs w:val="28"/>
        </w:rPr>
        <w:object w:dxaOrig="4320" w:dyaOrig="680">
          <v:shape id="_x0000_i1052" type="#_x0000_t75" style="width:243pt;height:38.25pt" o:ole="">
            <v:imagedata r:id="rId58" o:title=""/>
          </v:shape>
          <o:OLEObject Type="Embed" ProgID="Equation.DSMT4" ShapeID="_x0000_i1052" DrawAspect="Content" ObjectID="_1638378203" r:id="rId59"/>
        </w:object>
      </w:r>
    </w:p>
    <w:p w:rsidR="00A54B23" w:rsidRPr="00961F43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10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</w:t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44781">
        <w:rPr>
          <w:rFonts w:ascii="Times New Roman" w:hAnsi="Times New Roman" w:cs="Times New Roman"/>
          <w:position w:val="-30"/>
          <w:sz w:val="28"/>
          <w:szCs w:val="28"/>
        </w:rPr>
        <w:object w:dxaOrig="2860" w:dyaOrig="720">
          <v:shape id="_x0000_i1053" type="#_x0000_t75" style="width:160.5pt;height:39.75pt" o:ole="">
            <v:imagedata r:id="rId60" o:title=""/>
          </v:shape>
          <o:OLEObject Type="Embed" ProgID="Equation.DSMT4" ShapeID="_x0000_i1053" DrawAspect="Content" ObjectID="_1638378204" r:id="rId61"/>
        </w:object>
      </w:r>
    </w:p>
    <w:p w:rsidR="00A54B23" w:rsidRPr="00AD184F" w:rsidRDefault="00A54B23" w:rsidP="00A54B23">
      <w:pPr>
        <w:tabs>
          <w:tab w:val="center" w:pos="5553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D184F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A54B23" w:rsidRPr="00044781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044781">
        <w:rPr>
          <w:rFonts w:ascii="Times New Roman" w:hAnsi="Times New Roman" w:cs="Times New Roman"/>
          <w:position w:val="-28"/>
          <w:sz w:val="28"/>
          <w:szCs w:val="28"/>
        </w:rPr>
        <w:object w:dxaOrig="1840" w:dyaOrig="700">
          <v:shape id="_x0000_i1054" type="#_x0000_t75" style="width:103.5pt;height:39pt" o:ole="">
            <v:imagedata r:id="rId62" o:title=""/>
          </v:shape>
          <o:OLEObject Type="Embed" ProgID="Equation.DSMT4" ShapeID="_x0000_i1054" DrawAspect="Content" ObjectID="_1638378205" r:id="rId6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044781">
        <w:rPr>
          <w:rFonts w:ascii="Times New Roman" w:hAnsi="Times New Roman" w:cs="Times New Roman"/>
          <w:position w:val="-36"/>
          <w:sz w:val="28"/>
          <w:szCs w:val="28"/>
        </w:rPr>
        <w:object w:dxaOrig="3100" w:dyaOrig="840">
          <v:shape id="_x0000_i1055" type="#_x0000_t75" style="width:174pt;height:46.5pt" o:ole="">
            <v:imagedata r:id="rId64" o:title=""/>
          </v:shape>
          <o:OLEObject Type="Embed" ProgID="Equation.DSMT4" ShapeID="_x0000_i1055" DrawAspect="Content" ObjectID="_1638378206" r:id="rId65"/>
        </w:object>
      </w:r>
    </w:p>
    <w:p w:rsidR="00A54B23" w:rsidRPr="00044781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</w:t>
      </w:r>
      <w:r w:rsidRPr="00044781">
        <w:rPr>
          <w:rFonts w:ascii="Times New Roman" w:hAnsi="Times New Roman" w:cs="Times New Roman"/>
          <w:position w:val="-30"/>
          <w:sz w:val="28"/>
          <w:szCs w:val="28"/>
        </w:rPr>
        <w:object w:dxaOrig="2220" w:dyaOrig="720">
          <v:shape id="_x0000_i1056" type="#_x0000_t75" style="width:124.5pt;height:39.75pt" o:ole="">
            <v:imagedata r:id="rId66" o:title=""/>
          </v:shape>
          <o:OLEObject Type="Embed" ProgID="Equation.DSMT4" ShapeID="_x0000_i1056" DrawAspect="Content" ObjectID="_1638378207" r:id="rId67"/>
        </w:object>
      </w:r>
    </w:p>
    <w:p w:rsidR="00A54B23" w:rsidRPr="00961F43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6</w:t>
      </w: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 Thực hiện phép tính</w:t>
      </w:r>
    </w:p>
    <w:p w:rsidR="00A54B23" w:rsidRPr="00961F43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a.  </w:t>
      </w:r>
      <w:r w:rsidRPr="00877FE2">
        <w:rPr>
          <w:rFonts w:ascii="Times New Roman" w:hAnsi="Times New Roman" w:cs="Times New Roman"/>
          <w:position w:val="-32"/>
          <w:sz w:val="28"/>
          <w:szCs w:val="28"/>
        </w:rPr>
        <w:object w:dxaOrig="4440" w:dyaOrig="760">
          <v:shape id="_x0000_i1057" type="#_x0000_t75" style="width:249pt;height:42pt" o:ole="">
            <v:imagedata r:id="rId68" o:title=""/>
          </v:shape>
          <o:OLEObject Type="Embed" ProgID="Equation.DSMT4" ShapeID="_x0000_i1057" DrawAspect="Content" ObjectID="_1638378208" r:id="rId69"/>
        </w:object>
      </w:r>
    </w:p>
    <w:p w:rsidR="00A54B23" w:rsidRPr="00961F43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961F43">
        <w:rPr>
          <w:rFonts w:ascii="Times New Roman" w:hAnsi="Times New Roman" w:cs="Times New Roman"/>
          <w:position w:val="-32"/>
          <w:sz w:val="28"/>
          <w:szCs w:val="28"/>
        </w:rPr>
        <w:object w:dxaOrig="6940" w:dyaOrig="760">
          <v:shape id="_x0000_i1058" type="#_x0000_t75" style="width:390pt;height:42pt" o:ole="">
            <v:imagedata r:id="rId70" o:title=""/>
          </v:shape>
          <o:OLEObject Type="Embed" ProgID="Equation.DSMT4" ShapeID="_x0000_i1058" DrawAspect="Content" ObjectID="_1638378209" r:id="rId71"/>
        </w:object>
      </w:r>
    </w:p>
    <w:p w:rsidR="00A54B23" w:rsidRPr="00961F43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c. </w:t>
      </w:r>
      <w:r w:rsidRPr="00961F43">
        <w:rPr>
          <w:rFonts w:ascii="Times New Roman" w:hAnsi="Times New Roman" w:cs="Times New Roman"/>
          <w:position w:val="-32"/>
          <w:sz w:val="28"/>
          <w:szCs w:val="28"/>
        </w:rPr>
        <w:object w:dxaOrig="6340" w:dyaOrig="760">
          <v:shape id="_x0000_i1059" type="#_x0000_t75" style="width:356.25pt;height:42pt" o:ole="">
            <v:imagedata r:id="rId72" o:title=""/>
          </v:shape>
          <o:OLEObject Type="Embed" ProgID="Equation.DSMT4" ShapeID="_x0000_i1059" DrawAspect="Content" ObjectID="_1638378210" r:id="rId73"/>
        </w:object>
      </w:r>
    </w:p>
    <w:p w:rsidR="00A54B23" w:rsidRPr="00877FE2" w:rsidRDefault="00A54B23" w:rsidP="00A54B23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A54B23" w:rsidRPr="00961F43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a. 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4860" w:dyaOrig="660">
          <v:shape id="_x0000_i1060" type="#_x0000_t75" style="width:273pt;height:36.75pt" o:ole="">
            <v:imagedata r:id="rId74" o:title=""/>
          </v:shape>
          <o:OLEObject Type="Embed" ProgID="Equation.DSMT4" ShapeID="_x0000_i1060" DrawAspect="Content" ObjectID="_1638378211" r:id="rId75"/>
        </w:object>
      </w:r>
    </w:p>
    <w:p w:rsidR="00A54B23" w:rsidRPr="00961F43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961F43">
        <w:rPr>
          <w:rFonts w:ascii="Times New Roman" w:hAnsi="Times New Roman" w:cs="Times New Roman"/>
          <w:position w:val="-32"/>
          <w:sz w:val="28"/>
          <w:szCs w:val="28"/>
        </w:rPr>
        <w:object w:dxaOrig="7680" w:dyaOrig="760">
          <v:shape id="_x0000_i1061" type="#_x0000_t75" style="width:431.25pt;height:42pt" o:ole="">
            <v:imagedata r:id="rId76" o:title=""/>
          </v:shape>
          <o:OLEObject Type="Embed" ProgID="Equation.DSMT4" ShapeID="_x0000_i1061" DrawAspect="Content" ObjectID="_1638378212" r:id="rId77"/>
        </w:object>
      </w:r>
    </w:p>
    <w:p w:rsidR="00A54B23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961F43">
        <w:rPr>
          <w:rFonts w:ascii="Times New Roman" w:hAnsi="Times New Roman" w:cs="Times New Roman"/>
          <w:position w:val="-32"/>
          <w:sz w:val="28"/>
          <w:szCs w:val="28"/>
        </w:rPr>
        <w:object w:dxaOrig="6800" w:dyaOrig="760">
          <v:shape id="_x0000_i1062" type="#_x0000_t75" style="width:381.75pt;height:42pt" o:ole="">
            <v:imagedata r:id="rId78" o:title=""/>
          </v:shape>
          <o:OLEObject Type="Embed" ProgID="Equation.DSMT4" ShapeID="_x0000_i1062" DrawAspect="Content" ObjectID="_1638378213" r:id="rId79"/>
        </w:object>
      </w:r>
    </w:p>
    <w:p w:rsidR="00A54B23" w:rsidRPr="00044781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C44DD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Dạ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ng 2</w:t>
      </w:r>
      <w:r w:rsidRPr="00C44DD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: 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Tìm phân thức thỏa mãn đẳng thức cho trước</w:t>
      </w:r>
    </w:p>
    <w:p w:rsidR="00A54B23" w:rsidRPr="00C7554A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C44DD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ách giải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Thực hiện theo hai bước:</w:t>
      </w:r>
    </w:p>
    <w:p w:rsidR="00A54B23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C7554A">
        <w:rPr>
          <w:rFonts w:ascii="Times New Roman" w:hAnsi="Times New Roman" w:cs="Times New Roman"/>
          <w:color w:val="FF0000"/>
          <w:sz w:val="28"/>
          <w:szCs w:val="28"/>
          <w:lang w:val="vi-VN"/>
        </w:rPr>
        <w:t>Bước 1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Đưa phân thức cần tìm về riêng một vế</w:t>
      </w:r>
    </w:p>
    <w:p w:rsidR="00A54B23" w:rsidRPr="00522E15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C7554A">
        <w:rPr>
          <w:rFonts w:ascii="Times New Roman" w:hAnsi="Times New Roman" w:cs="Times New Roman"/>
          <w:color w:val="FF0000"/>
          <w:sz w:val="28"/>
          <w:szCs w:val="28"/>
          <w:lang w:val="vi-VN"/>
        </w:rPr>
        <w:t>Bước 2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Sử dụng quy tắc nhân và chia các phân thức đại số, từ đó suy ra phân thức cần tìm</w:t>
      </w:r>
    </w:p>
    <w:p w:rsidR="00A54B23" w:rsidRPr="00961F43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7</w:t>
      </w: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 Tìm phân thức A, biết</w:t>
      </w:r>
    </w:p>
    <w:p w:rsidR="00A54B23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4400" w:dyaOrig="700">
          <v:shape id="_x0000_i1063" type="#_x0000_t75" style="width:246.75pt;height:39pt" o:ole="">
            <v:imagedata r:id="rId80" o:title=""/>
          </v:shape>
          <o:OLEObject Type="Embed" ProgID="Equation.DSMT4" ShapeID="_x0000_i1063" DrawAspect="Content" ObjectID="_1638378214" r:id="rId81"/>
        </w:object>
      </w:r>
    </w:p>
    <w:p w:rsidR="00A54B23" w:rsidRPr="00961F43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4599" w:dyaOrig="660">
          <v:shape id="_x0000_i1064" type="#_x0000_t75" style="width:258pt;height:36.75pt" o:ole="">
            <v:imagedata r:id="rId82" o:title=""/>
          </v:shape>
          <o:OLEObject Type="Embed" ProgID="Equation.DSMT4" ShapeID="_x0000_i1064" DrawAspect="Content" ObjectID="_1638378215" r:id="rId83"/>
        </w:object>
      </w:r>
    </w:p>
    <w:p w:rsidR="00A54B23" w:rsidRPr="00877FE2" w:rsidRDefault="00A54B23" w:rsidP="00A54B23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A54B23" w:rsidRPr="00961F43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6080" w:dyaOrig="700">
          <v:shape id="_x0000_i1065" type="#_x0000_t75" style="width:341.25pt;height:39pt" o:ole="">
            <v:imagedata r:id="rId84" o:title=""/>
          </v:shape>
          <o:OLEObject Type="Embed" ProgID="Equation.DSMT4" ShapeID="_x0000_i1065" DrawAspect="Content" ObjectID="_1638378216" r:id="rId85"/>
        </w:object>
      </w:r>
    </w:p>
    <w:p w:rsidR="00A54B23" w:rsidRPr="00961F43" w:rsidRDefault="00A54B23" w:rsidP="00A54B23">
      <w:pPr>
        <w:spacing w:line="360" w:lineRule="auto"/>
        <w:rPr>
          <w:rFonts w:ascii="Times New Roman" w:hAnsi="Times New Roman" w:cs="Times New Roman"/>
          <w:position w:val="-24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6820" w:dyaOrig="660">
          <v:shape id="_x0000_i1066" type="#_x0000_t75" style="width:383.25pt;height:36.75pt" o:ole="">
            <v:imagedata r:id="rId86" o:title=""/>
          </v:shape>
          <o:OLEObject Type="Embed" ProgID="Equation.DSMT4" ShapeID="_x0000_i1066" DrawAspect="Content" ObjectID="_1638378217" r:id="rId87"/>
        </w:object>
      </w:r>
    </w:p>
    <w:p w:rsidR="00A54B23" w:rsidRPr="00522E15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lastRenderedPageBreak/>
        <w:t>Bài 8</w:t>
      </w: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Điền phân thích hợp vào chỗ trống</w:t>
      </w:r>
    </w:p>
    <w:p w:rsidR="00A54B23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522E15">
        <w:rPr>
          <w:rFonts w:ascii="Times New Roman" w:hAnsi="Times New Roman" w:cs="Times New Roman"/>
          <w:position w:val="-32"/>
          <w:sz w:val="28"/>
          <w:szCs w:val="28"/>
        </w:rPr>
        <w:object w:dxaOrig="5500" w:dyaOrig="740">
          <v:shape id="_x0000_i1067" type="#_x0000_t75" style="width:308.25pt;height:41.25pt" o:ole="">
            <v:imagedata r:id="rId88" o:title=""/>
          </v:shape>
          <o:OLEObject Type="Embed" ProgID="Equation.DSMT4" ShapeID="_x0000_i1067" DrawAspect="Content" ObjectID="_1638378218" r:id="rId89"/>
        </w:object>
      </w:r>
    </w:p>
    <w:p w:rsidR="00A54B23" w:rsidRPr="00961F43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3220" w:dyaOrig="620">
          <v:shape id="_x0000_i1068" type="#_x0000_t75" style="width:180.75pt;height:34.5pt" o:ole="">
            <v:imagedata r:id="rId90" o:title=""/>
          </v:shape>
          <o:OLEObject Type="Embed" ProgID="Equation.DSMT4" ShapeID="_x0000_i1068" DrawAspect="Content" ObjectID="_1638378219" r:id="rId91"/>
        </w:object>
      </w:r>
    </w:p>
    <w:p w:rsidR="00A54B23" w:rsidRPr="00877FE2" w:rsidRDefault="00A54B23" w:rsidP="00A54B23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A54B23" w:rsidRPr="00522E15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Gọi phân thức cần tìm là </w:t>
      </w:r>
      <w:r w:rsidRPr="00522E15">
        <w:rPr>
          <w:rFonts w:ascii="Times New Roman" w:hAnsi="Times New Roman" w:cs="Times New Roman"/>
          <w:position w:val="-24"/>
          <w:sz w:val="28"/>
          <w:szCs w:val="28"/>
        </w:rPr>
        <w:object w:dxaOrig="279" w:dyaOrig="620">
          <v:shape id="_x0000_i1069" type="#_x0000_t75" style="width:15.75pt;height:34.5pt" o:ole="">
            <v:imagedata r:id="rId92" o:title=""/>
          </v:shape>
          <o:OLEObject Type="Embed" ProgID="Equation.DSMT4" ShapeID="_x0000_i1069" DrawAspect="Content" ObjectID="_1638378220" r:id="rId93"/>
        </w:object>
      </w:r>
    </w:p>
    <w:p w:rsidR="00A54B23" w:rsidRPr="00522E15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a có </w:t>
      </w:r>
      <w:r w:rsidRPr="00522E15">
        <w:rPr>
          <w:rFonts w:ascii="Times New Roman" w:hAnsi="Times New Roman" w:cs="Times New Roman"/>
          <w:position w:val="-32"/>
          <w:sz w:val="28"/>
          <w:szCs w:val="28"/>
        </w:rPr>
        <w:object w:dxaOrig="9279" w:dyaOrig="740">
          <v:shape id="_x0000_i1070" type="#_x0000_t75" style="width:520.5pt;height:41.25pt" o:ole="">
            <v:imagedata r:id="rId94" o:title=""/>
          </v:shape>
          <o:OLEObject Type="Embed" ProgID="Equation.DSMT4" ShapeID="_x0000_i1070" DrawAspect="Content" ObjectID="_1638378221" r:id="rId95"/>
        </w:object>
      </w:r>
    </w:p>
    <w:p w:rsidR="00A54B23" w:rsidRPr="00522E15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Ta tìm được </w:t>
      </w:r>
      <w:r w:rsidRPr="00522E15">
        <w:rPr>
          <w:rFonts w:ascii="Times New Roman" w:hAnsi="Times New Roman" w:cs="Times New Roman"/>
          <w:position w:val="-32"/>
          <w:sz w:val="28"/>
          <w:szCs w:val="28"/>
        </w:rPr>
        <w:object w:dxaOrig="1320" w:dyaOrig="700">
          <v:shape id="_x0000_i1071" type="#_x0000_t75" style="width:74.25pt;height:39pt" o:ole="">
            <v:imagedata r:id="rId96" o:title=""/>
          </v:shape>
          <o:OLEObject Type="Embed" ProgID="Equation.DSMT4" ShapeID="_x0000_i1071" DrawAspect="Content" ObjectID="_1638378222" r:id="rId97"/>
        </w:object>
      </w:r>
    </w:p>
    <w:p w:rsidR="00A54B23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TẬP VỀ NHÀ</w:t>
      </w:r>
    </w:p>
    <w:p w:rsidR="00A54B23" w:rsidRPr="00961F43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:</w: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 Thực hiện phép tính sau</w:t>
      </w:r>
    </w:p>
    <w:p w:rsidR="00A54B23" w:rsidRPr="00961F43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3480" w:dyaOrig="700">
          <v:shape id="_x0000_i1072" type="#_x0000_t75" style="width:195.75pt;height:39pt" o:ole="">
            <v:imagedata r:id="rId98" o:title=""/>
          </v:shape>
          <o:OLEObject Type="Embed" ProgID="Equation.DSMT4" ShapeID="_x0000_i1072" DrawAspect="Content" ObjectID="_1638378223" r:id="rId99"/>
        </w:objec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           b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3300" w:dyaOrig="680">
          <v:shape id="_x0000_i1073" type="#_x0000_t75" style="width:185.25pt;height:38.25pt" o:ole="">
            <v:imagedata r:id="rId100" o:title=""/>
          </v:shape>
          <o:OLEObject Type="Embed" ProgID="Equation.DSMT4" ShapeID="_x0000_i1073" DrawAspect="Content" ObjectID="_1638378224" r:id="rId101"/>
        </w:object>
      </w:r>
    </w:p>
    <w:p w:rsidR="00A54B23" w:rsidRPr="00877FE2" w:rsidRDefault="00A54B23" w:rsidP="00A54B23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A54B23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</w:p>
    <w:p w:rsidR="00A54B23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</w:p>
    <w:p w:rsidR="00A54B23" w:rsidRPr="00522E15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2</w:t>
      </w: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Rút gọn biểu thức</w:t>
      </w:r>
    </w:p>
    <w:p w:rsidR="00A54B23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522E15">
        <w:rPr>
          <w:rFonts w:ascii="Times New Roman" w:hAnsi="Times New Roman" w:cs="Times New Roman"/>
          <w:position w:val="-24"/>
          <w:sz w:val="28"/>
          <w:szCs w:val="28"/>
        </w:rPr>
        <w:object w:dxaOrig="4400" w:dyaOrig="620">
          <v:shape id="_x0000_i1074" type="#_x0000_t75" style="width:247.5pt;height:34.5pt" o:ole="">
            <v:imagedata r:id="rId102" o:title=""/>
          </v:shape>
          <o:OLEObject Type="Embed" ProgID="Equation.DSMT4" ShapeID="_x0000_i1074" DrawAspect="Content" ObjectID="_1638378225" r:id="rId103"/>
        </w:objec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           </w:t>
      </w:r>
    </w:p>
    <w:p w:rsidR="00A54B23" w:rsidRPr="00961F43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b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4260" w:dyaOrig="680">
          <v:shape id="_x0000_i1075" type="#_x0000_t75" style="width:239.25pt;height:38.25pt" o:ole="">
            <v:imagedata r:id="rId104" o:title=""/>
          </v:shape>
          <o:OLEObject Type="Embed" ProgID="Equation.DSMT4" ShapeID="_x0000_i1075" DrawAspect="Content" ObjectID="_1638378226" r:id="rId105"/>
        </w:object>
      </w:r>
    </w:p>
    <w:p w:rsidR="00A54B23" w:rsidRPr="00877FE2" w:rsidRDefault="00A54B23" w:rsidP="00A54B23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A54B23" w:rsidRPr="00927464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927464">
        <w:rPr>
          <w:rFonts w:ascii="Times New Roman" w:hAnsi="Times New Roman" w:cs="Times New Roman"/>
          <w:sz w:val="28"/>
          <w:szCs w:val="28"/>
        </w:rPr>
        <w:t xml:space="preserve"> </w:t>
      </w:r>
      <w:r w:rsidRPr="00927464">
        <w:rPr>
          <w:rFonts w:ascii="Times New Roman" w:hAnsi="Times New Roman" w:cs="Times New Roman"/>
          <w:position w:val="-36"/>
          <w:sz w:val="28"/>
          <w:szCs w:val="28"/>
        </w:rPr>
        <w:object w:dxaOrig="3060" w:dyaOrig="840">
          <v:shape id="_x0000_i1076" type="#_x0000_t75" style="width:171.75pt;height:46.5pt" o:ole="">
            <v:imagedata r:id="rId106" o:title=""/>
          </v:shape>
          <o:OLEObject Type="Embed" ProgID="Equation.DSMT4" ShapeID="_x0000_i1076" DrawAspect="Content" ObjectID="_1638378227" r:id="rId10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927464">
        <w:rPr>
          <w:rFonts w:ascii="Times New Roman" w:hAnsi="Times New Roman" w:cs="Times New Roman"/>
          <w:position w:val="-36"/>
          <w:sz w:val="28"/>
          <w:szCs w:val="28"/>
        </w:rPr>
        <w:object w:dxaOrig="3040" w:dyaOrig="840">
          <v:shape id="_x0000_i1077" type="#_x0000_t75" style="width:171pt;height:46.5pt" o:ole="">
            <v:imagedata r:id="rId108" o:title=""/>
          </v:shape>
          <o:OLEObject Type="Embed" ProgID="Equation.DSMT4" ShapeID="_x0000_i1077" DrawAspect="Content" ObjectID="_1638378228" r:id="rId109"/>
        </w:object>
      </w:r>
    </w:p>
    <w:p w:rsidR="00A54B23" w:rsidRPr="00961F43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3</w:t>
      </w: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 Thực hiện phép tính sau</w:t>
      </w:r>
    </w:p>
    <w:p w:rsidR="00A54B23" w:rsidRPr="00961F43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2840" w:dyaOrig="700">
          <v:shape id="_x0000_i1078" type="#_x0000_t75" style="width:159.75pt;height:39pt" o:ole="">
            <v:imagedata r:id="rId110" o:title=""/>
          </v:shape>
          <o:OLEObject Type="Embed" ProgID="Equation.DSMT4" ShapeID="_x0000_i1078" DrawAspect="Content" ObjectID="_1638378229" r:id="rId111"/>
        </w:objec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           b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3360" w:dyaOrig="700">
          <v:shape id="_x0000_i1079" type="#_x0000_t75" style="width:189pt;height:39pt" o:ole="">
            <v:imagedata r:id="rId112" o:title=""/>
          </v:shape>
          <o:OLEObject Type="Embed" ProgID="Equation.DSMT4" ShapeID="_x0000_i1079" DrawAspect="Content" ObjectID="_1638378230" r:id="rId113"/>
        </w:object>
      </w:r>
    </w:p>
    <w:p w:rsidR="00A54B23" w:rsidRPr="00961F43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2360" w:dyaOrig="660">
          <v:shape id="_x0000_i1080" type="#_x0000_t75" style="width:132.75pt;height:36.75pt" o:ole="">
            <v:imagedata r:id="rId114" o:title=""/>
          </v:shape>
          <o:OLEObject Type="Embed" ProgID="Equation.DSMT4" ShapeID="_x0000_i1080" DrawAspect="Content" ObjectID="_1638378231" r:id="rId115"/>
        </w:objec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                  d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2960" w:dyaOrig="660">
          <v:shape id="_x0000_i1081" type="#_x0000_t75" style="width:166.5pt;height:36.75pt" o:ole="">
            <v:imagedata r:id="rId116" o:title=""/>
          </v:shape>
          <o:OLEObject Type="Embed" ProgID="Equation.DSMT4" ShapeID="_x0000_i1081" DrawAspect="Content" ObjectID="_1638378232" r:id="rId117"/>
        </w:object>
      </w:r>
    </w:p>
    <w:p w:rsidR="00A54B23" w:rsidRPr="00877FE2" w:rsidRDefault="00A54B23" w:rsidP="00A54B23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A54B23" w:rsidRPr="00961F43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3580" w:dyaOrig="700">
          <v:shape id="_x0000_i1082" type="#_x0000_t75" style="width:201pt;height:39pt" o:ole="">
            <v:imagedata r:id="rId118" o:title=""/>
          </v:shape>
          <o:OLEObject Type="Embed" ProgID="Equation.DSMT4" ShapeID="_x0000_i1082" DrawAspect="Content" ObjectID="_1638378233" r:id="rId119"/>
        </w:object>
      </w:r>
    </w:p>
    <w:p w:rsidR="00A54B23" w:rsidRPr="00961F43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4740" w:dyaOrig="700">
          <v:shape id="_x0000_i1083" type="#_x0000_t75" style="width:266.25pt;height:39pt" o:ole="">
            <v:imagedata r:id="rId120" o:title=""/>
          </v:shape>
          <o:OLEObject Type="Embed" ProgID="Equation.DSMT4" ShapeID="_x0000_i1083" DrawAspect="Content" ObjectID="_1638378234" r:id="rId121"/>
        </w:object>
      </w:r>
    </w:p>
    <w:p w:rsidR="00A54B23" w:rsidRPr="00961F43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3340" w:dyaOrig="700">
          <v:shape id="_x0000_i1084" type="#_x0000_t75" style="width:187.5pt;height:39pt" o:ole="">
            <v:imagedata r:id="rId122" o:title=""/>
          </v:shape>
          <o:OLEObject Type="Embed" ProgID="Equation.DSMT4" ShapeID="_x0000_i1084" DrawAspect="Content" ObjectID="_1638378235" r:id="rId123"/>
        </w:object>
      </w:r>
    </w:p>
    <w:p w:rsidR="00A54B23" w:rsidRPr="00927464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4680" w:dyaOrig="660">
          <v:shape id="_x0000_i1085" type="#_x0000_t75" style="width:262.5pt;height:36.75pt" o:ole="">
            <v:imagedata r:id="rId124" o:title=""/>
          </v:shape>
          <o:OLEObject Type="Embed" ProgID="Equation.DSMT4" ShapeID="_x0000_i1085" DrawAspect="Content" ObjectID="_1638378236" r:id="rId125"/>
        </w:object>
      </w:r>
    </w:p>
    <w:p w:rsidR="00A54B23" w:rsidRPr="00961F43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4</w:t>
      </w: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Tìm phân thức</w: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 P, biết</w:t>
      </w:r>
    </w:p>
    <w:p w:rsidR="00A54B23" w:rsidRPr="00961F43" w:rsidRDefault="00A54B23" w:rsidP="00A54B2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3920" w:dyaOrig="660">
          <v:shape id="_x0000_i1086" type="#_x0000_t75" style="width:219.75pt;height:36.75pt" o:ole="">
            <v:imagedata r:id="rId126" o:title=""/>
          </v:shape>
          <o:OLEObject Type="Embed" ProgID="Equation.DSMT4" ShapeID="_x0000_i1086" DrawAspect="Content" ObjectID="_1638378237" r:id="rId127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4020" w:dyaOrig="700">
          <v:shape id="_x0000_i1087" type="#_x0000_t75" style="width:225.75pt;height:39pt" o:ole="">
            <v:imagedata r:id="rId128" o:title=""/>
          </v:shape>
          <o:OLEObject Type="Embed" ProgID="Equation.DSMT4" ShapeID="_x0000_i1087" DrawAspect="Content" ObjectID="_1638378238" r:id="rId129"/>
        </w:object>
      </w:r>
    </w:p>
    <w:p w:rsidR="00A54B23" w:rsidRPr="00877FE2" w:rsidRDefault="00A54B23" w:rsidP="00A54B23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A54B23" w:rsidRPr="00961F43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a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5140" w:dyaOrig="660">
          <v:shape id="_x0000_i1088" type="#_x0000_t75" style="width:288.75pt;height:36.75pt" o:ole="">
            <v:imagedata r:id="rId130" o:title=""/>
          </v:shape>
          <o:OLEObject Type="Embed" ProgID="Equation.DSMT4" ShapeID="_x0000_i1088" DrawAspect="Content" ObjectID="_1638378239" r:id="rId131"/>
        </w:object>
      </w:r>
    </w:p>
    <w:p w:rsidR="00A54B23" w:rsidRPr="00961F43" w:rsidRDefault="00A54B23" w:rsidP="00A54B2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6200" w:dyaOrig="700">
          <v:shape id="_x0000_i1089" type="#_x0000_t75" style="width:348pt;height:39pt" o:ole="">
            <v:imagedata r:id="rId132" o:title=""/>
          </v:shape>
          <o:OLEObject Type="Embed" ProgID="Equation.DSMT4" ShapeID="_x0000_i1089" DrawAspect="Content" ObjectID="_1638378240" r:id="rId133"/>
        </w:object>
      </w:r>
    </w:p>
    <w:p w:rsidR="005E4177" w:rsidRPr="00961F43" w:rsidRDefault="005E4177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sectPr w:rsidR="005E4177" w:rsidRPr="00961F43" w:rsidSect="003863D7">
      <w:footerReference w:type="default" r:id="rId134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45F73" w:rsidRDefault="00545F73" w:rsidP="0080325D">
      <w:pPr>
        <w:spacing w:after="0" w:line="240" w:lineRule="auto"/>
      </w:pPr>
      <w:r>
        <w:separator/>
      </w:r>
    </w:p>
  </w:endnote>
  <w:endnote w:type="continuationSeparator" w:id="0">
    <w:p w:rsidR="00545F73" w:rsidRDefault="00545F73" w:rsidP="008032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73428186"/>
      <w:docPartObj>
        <w:docPartGallery w:val="Page Numbers (Bottom of Page)"/>
        <w:docPartUnique/>
      </w:docPartObj>
    </w:sdtPr>
    <w:sdtEndPr/>
    <w:sdtContent>
      <w:p w:rsidR="001C2E8B" w:rsidRDefault="00545F73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1C2E8B" w:rsidRPr="003863D7" w:rsidRDefault="001C2E8B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3863D7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3863D7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3863D7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CB2F05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1</w:t>
                    </w:r>
                    <w:r w:rsidRPr="003863D7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45F73" w:rsidRDefault="00545F73" w:rsidP="0080325D">
      <w:pPr>
        <w:spacing w:after="0" w:line="240" w:lineRule="auto"/>
      </w:pPr>
      <w:r>
        <w:separator/>
      </w:r>
    </w:p>
  </w:footnote>
  <w:footnote w:type="continuationSeparator" w:id="0">
    <w:p w:rsidR="00545F73" w:rsidRDefault="00545F73" w:rsidP="0080325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83A32"/>
    <w:rsid w:val="00011DFE"/>
    <w:rsid w:val="000163C0"/>
    <w:rsid w:val="00030215"/>
    <w:rsid w:val="00044781"/>
    <w:rsid w:val="00052DA6"/>
    <w:rsid w:val="0007784E"/>
    <w:rsid w:val="00083A32"/>
    <w:rsid w:val="000C0144"/>
    <w:rsid w:val="000C34A1"/>
    <w:rsid w:val="000F082D"/>
    <w:rsid w:val="00113018"/>
    <w:rsid w:val="00125DFD"/>
    <w:rsid w:val="00162A2C"/>
    <w:rsid w:val="001A11EB"/>
    <w:rsid w:val="001B6AF3"/>
    <w:rsid w:val="001C2E8B"/>
    <w:rsid w:val="001D503E"/>
    <w:rsid w:val="001E04AE"/>
    <w:rsid w:val="00214ECC"/>
    <w:rsid w:val="002211F2"/>
    <w:rsid w:val="00250A85"/>
    <w:rsid w:val="00276539"/>
    <w:rsid w:val="002916D5"/>
    <w:rsid w:val="00293C1C"/>
    <w:rsid w:val="00294D78"/>
    <w:rsid w:val="002B7BEC"/>
    <w:rsid w:val="002B7E37"/>
    <w:rsid w:val="002C666C"/>
    <w:rsid w:val="002D649A"/>
    <w:rsid w:val="002F2AFA"/>
    <w:rsid w:val="00317C57"/>
    <w:rsid w:val="00321EC6"/>
    <w:rsid w:val="00353DA1"/>
    <w:rsid w:val="003863D7"/>
    <w:rsid w:val="00392F73"/>
    <w:rsid w:val="003E277E"/>
    <w:rsid w:val="003E28DB"/>
    <w:rsid w:val="003E725E"/>
    <w:rsid w:val="003E7329"/>
    <w:rsid w:val="003F0763"/>
    <w:rsid w:val="003F18C6"/>
    <w:rsid w:val="003F6248"/>
    <w:rsid w:val="00404703"/>
    <w:rsid w:val="00411C8D"/>
    <w:rsid w:val="00415906"/>
    <w:rsid w:val="00437F73"/>
    <w:rsid w:val="00466166"/>
    <w:rsid w:val="00485232"/>
    <w:rsid w:val="0048598F"/>
    <w:rsid w:val="00486669"/>
    <w:rsid w:val="004C05FE"/>
    <w:rsid w:val="004C4D03"/>
    <w:rsid w:val="004F4919"/>
    <w:rsid w:val="005171F2"/>
    <w:rsid w:val="0052060C"/>
    <w:rsid w:val="00522E15"/>
    <w:rsid w:val="0052331D"/>
    <w:rsid w:val="005240A0"/>
    <w:rsid w:val="005404B0"/>
    <w:rsid w:val="00544538"/>
    <w:rsid w:val="00545F73"/>
    <w:rsid w:val="00553A8E"/>
    <w:rsid w:val="00570583"/>
    <w:rsid w:val="005767C1"/>
    <w:rsid w:val="00581AAC"/>
    <w:rsid w:val="005A57A5"/>
    <w:rsid w:val="005B33AE"/>
    <w:rsid w:val="005B72D0"/>
    <w:rsid w:val="005C6AE9"/>
    <w:rsid w:val="005D491E"/>
    <w:rsid w:val="005E4177"/>
    <w:rsid w:val="005F3F72"/>
    <w:rsid w:val="005F4DB5"/>
    <w:rsid w:val="006015B7"/>
    <w:rsid w:val="0062094D"/>
    <w:rsid w:val="00622B3E"/>
    <w:rsid w:val="00625D03"/>
    <w:rsid w:val="0063798B"/>
    <w:rsid w:val="00667216"/>
    <w:rsid w:val="006A0E6D"/>
    <w:rsid w:val="006B068F"/>
    <w:rsid w:val="006D4CEE"/>
    <w:rsid w:val="006E20C0"/>
    <w:rsid w:val="00730AF8"/>
    <w:rsid w:val="0074266C"/>
    <w:rsid w:val="00742935"/>
    <w:rsid w:val="00762053"/>
    <w:rsid w:val="0077644E"/>
    <w:rsid w:val="00784084"/>
    <w:rsid w:val="007A02D0"/>
    <w:rsid w:val="007A1E66"/>
    <w:rsid w:val="007B527D"/>
    <w:rsid w:val="007B6C74"/>
    <w:rsid w:val="007E297D"/>
    <w:rsid w:val="0080325D"/>
    <w:rsid w:val="00807F98"/>
    <w:rsid w:val="008248DF"/>
    <w:rsid w:val="00836D06"/>
    <w:rsid w:val="008532A0"/>
    <w:rsid w:val="008547EB"/>
    <w:rsid w:val="00867797"/>
    <w:rsid w:val="00877FE2"/>
    <w:rsid w:val="008C4E2F"/>
    <w:rsid w:val="008F1DE6"/>
    <w:rsid w:val="009011C6"/>
    <w:rsid w:val="0091320D"/>
    <w:rsid w:val="00927464"/>
    <w:rsid w:val="0094580B"/>
    <w:rsid w:val="00960608"/>
    <w:rsid w:val="00961F43"/>
    <w:rsid w:val="00965BEB"/>
    <w:rsid w:val="00983C10"/>
    <w:rsid w:val="0098707B"/>
    <w:rsid w:val="009904EF"/>
    <w:rsid w:val="009A4D6E"/>
    <w:rsid w:val="009E1652"/>
    <w:rsid w:val="009F0587"/>
    <w:rsid w:val="00A00BF6"/>
    <w:rsid w:val="00A01282"/>
    <w:rsid w:val="00A10946"/>
    <w:rsid w:val="00A43087"/>
    <w:rsid w:val="00A4625A"/>
    <w:rsid w:val="00A46491"/>
    <w:rsid w:val="00A54B23"/>
    <w:rsid w:val="00A5731E"/>
    <w:rsid w:val="00A741F3"/>
    <w:rsid w:val="00A802DD"/>
    <w:rsid w:val="00A80B6E"/>
    <w:rsid w:val="00A971B9"/>
    <w:rsid w:val="00AD184F"/>
    <w:rsid w:val="00B07E32"/>
    <w:rsid w:val="00B34513"/>
    <w:rsid w:val="00B4086E"/>
    <w:rsid w:val="00B42115"/>
    <w:rsid w:val="00B6358B"/>
    <w:rsid w:val="00B7329A"/>
    <w:rsid w:val="00BA3BEA"/>
    <w:rsid w:val="00BA7F82"/>
    <w:rsid w:val="00BB3353"/>
    <w:rsid w:val="00BD626F"/>
    <w:rsid w:val="00C069B6"/>
    <w:rsid w:val="00C147B9"/>
    <w:rsid w:val="00C1526B"/>
    <w:rsid w:val="00C16C68"/>
    <w:rsid w:val="00C401F7"/>
    <w:rsid w:val="00C40CE4"/>
    <w:rsid w:val="00C41BCB"/>
    <w:rsid w:val="00C44DDE"/>
    <w:rsid w:val="00C7554A"/>
    <w:rsid w:val="00C76D9C"/>
    <w:rsid w:val="00C806B9"/>
    <w:rsid w:val="00C84E59"/>
    <w:rsid w:val="00C862F2"/>
    <w:rsid w:val="00C95914"/>
    <w:rsid w:val="00C967EC"/>
    <w:rsid w:val="00CA69A4"/>
    <w:rsid w:val="00CB2F05"/>
    <w:rsid w:val="00CB505F"/>
    <w:rsid w:val="00CD78F8"/>
    <w:rsid w:val="00D130EC"/>
    <w:rsid w:val="00D13ADB"/>
    <w:rsid w:val="00D429D5"/>
    <w:rsid w:val="00D42EE0"/>
    <w:rsid w:val="00D91E26"/>
    <w:rsid w:val="00DB7152"/>
    <w:rsid w:val="00DC5513"/>
    <w:rsid w:val="00DD041C"/>
    <w:rsid w:val="00DD6B93"/>
    <w:rsid w:val="00E027FB"/>
    <w:rsid w:val="00E36DB2"/>
    <w:rsid w:val="00E70D4D"/>
    <w:rsid w:val="00E8530A"/>
    <w:rsid w:val="00EA1F63"/>
    <w:rsid w:val="00EA5C08"/>
    <w:rsid w:val="00EC49D7"/>
    <w:rsid w:val="00EF42BF"/>
    <w:rsid w:val="00F03472"/>
    <w:rsid w:val="00F2718A"/>
    <w:rsid w:val="00F51CA0"/>
    <w:rsid w:val="00F6391D"/>
    <w:rsid w:val="00F902F1"/>
    <w:rsid w:val="00FA14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3A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03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25D"/>
  </w:style>
  <w:style w:type="paragraph" w:styleId="Footer">
    <w:name w:val="footer"/>
    <w:basedOn w:val="Normal"/>
    <w:link w:val="FooterChar"/>
    <w:uiPriority w:val="99"/>
    <w:unhideWhenUsed/>
    <w:rsid w:val="00803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25D"/>
  </w:style>
  <w:style w:type="paragraph" w:styleId="BalloonText">
    <w:name w:val="Balloon Text"/>
    <w:basedOn w:val="Normal"/>
    <w:link w:val="BalloonTextChar"/>
    <w:uiPriority w:val="99"/>
    <w:semiHidden/>
    <w:unhideWhenUsed/>
    <w:rsid w:val="00F271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718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59.wmf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14" Type="http://schemas.openxmlformats.org/officeDocument/2006/relationships/oleObject" Target="embeddings/oleObject4.bin"/><Relationship Id="rId22" Type="http://schemas.openxmlformats.org/officeDocument/2006/relationships/image" Target="media/image6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26" Type="http://schemas.openxmlformats.org/officeDocument/2006/relationships/image" Target="media/image58.wmf"/><Relationship Id="rId134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4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3.bin"/><Relationship Id="rId20" Type="http://schemas.openxmlformats.org/officeDocument/2006/relationships/image" Target="media/image5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30" Type="http://schemas.openxmlformats.org/officeDocument/2006/relationships/image" Target="media/image60.wmf"/><Relationship Id="rId13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7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298BDF-8CF8-4147-8BF1-10C0A1EDF0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8</TotalTime>
  <Pages>1</Pages>
  <Words>514</Words>
  <Characters>2935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Windows User</cp:lastModifiedBy>
  <cp:revision>84</cp:revision>
  <cp:lastPrinted>2019-12-20T13:14:00Z</cp:lastPrinted>
  <dcterms:created xsi:type="dcterms:W3CDTF">2018-06-04T10:14:00Z</dcterms:created>
  <dcterms:modified xsi:type="dcterms:W3CDTF">2019-12-20T13:14:00Z</dcterms:modified>
</cp:coreProperties>
</file>